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6525F5A" w14:textId="77777777" w:rsidR="00124230" w:rsidRPr="00124230" w:rsidRDefault="00124230" w:rsidP="00124230">
      <w:pPr>
        <w:pStyle w:val="BodyText"/>
        <w:jc w:val="both"/>
        <w:rPr>
          <w:b/>
          <w:szCs w:val="24"/>
        </w:rPr>
      </w:pPr>
      <w:r w:rsidRPr="00124230">
        <w:rPr>
          <w:b/>
          <w:szCs w:val="24"/>
        </w:rPr>
        <w:t xml:space="preserve">Билет </w:t>
      </w:r>
      <w:r w:rsidRPr="00124230">
        <w:rPr>
          <w:rFonts w:eastAsia="MS Mincho"/>
          <w:b/>
          <w:szCs w:val="24"/>
        </w:rPr>
        <w:t xml:space="preserve">№ </w:t>
      </w:r>
      <w:r w:rsidRPr="00124230">
        <w:rPr>
          <w:b/>
          <w:szCs w:val="24"/>
        </w:rPr>
        <w:t>12</w:t>
      </w:r>
    </w:p>
    <w:p w14:paraId="3120E2AD" w14:textId="77777777" w:rsidR="00124230" w:rsidRPr="00124230" w:rsidRDefault="00124230" w:rsidP="00124230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55A4DEAA" w14:textId="77777777" w:rsidR="00124230" w:rsidRPr="00124230" w:rsidRDefault="00124230" w:rsidP="00124230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24230">
        <w:rPr>
          <w:rFonts w:ascii="Times New Roman" w:hAnsi="Times New Roman" w:cs="Times New Roman"/>
          <w:bCs/>
          <w:sz w:val="24"/>
          <w:szCs w:val="24"/>
        </w:rPr>
        <w:t>1. Распределение Гиббса для квантовой системы с переменным числом частиц</w:t>
      </w:r>
    </w:p>
    <w:p w14:paraId="30FEF51A" w14:textId="77777777" w:rsidR="00124230" w:rsidRPr="00124230" w:rsidRDefault="00124230" w:rsidP="00124230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24230">
        <w:rPr>
          <w:rFonts w:ascii="Times New Roman" w:hAnsi="Times New Roman" w:cs="Times New Roman"/>
          <w:bCs/>
          <w:sz w:val="24"/>
          <w:szCs w:val="24"/>
        </w:rPr>
        <w:t xml:space="preserve">2. Фазовые переходы второго рода. </w:t>
      </w:r>
    </w:p>
    <w:p w14:paraId="400DBC04" w14:textId="77777777" w:rsidR="00124230" w:rsidRPr="00124230" w:rsidRDefault="00124230" w:rsidP="00124230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24230">
        <w:rPr>
          <w:rFonts w:ascii="Times New Roman" w:hAnsi="Times New Roman" w:cs="Times New Roman"/>
          <w:bCs/>
          <w:sz w:val="24"/>
          <w:szCs w:val="24"/>
        </w:rPr>
        <w:t xml:space="preserve">3. Используя распределение Максвелла, получить выражение для среднеквадратичной флуктуации энергии молекулы идеального газа в объеме </w:t>
      </w:r>
      <w:r w:rsidRPr="00124230">
        <w:rPr>
          <w:rFonts w:ascii="Times New Roman" w:hAnsi="Times New Roman" w:cs="Times New Roman"/>
          <w:bCs/>
          <w:sz w:val="24"/>
          <w:szCs w:val="24"/>
          <w:lang w:val="en-US"/>
        </w:rPr>
        <w:t>V</w:t>
      </w:r>
      <w:r w:rsidRPr="00124230">
        <w:rPr>
          <w:rFonts w:ascii="Times New Roman" w:hAnsi="Times New Roman" w:cs="Times New Roman"/>
          <w:bCs/>
          <w:sz w:val="24"/>
          <w:szCs w:val="24"/>
        </w:rPr>
        <w:t>,</w:t>
      </w:r>
    </w:p>
    <w:p w14:paraId="69F2A990" w14:textId="77777777" w:rsidR="00124230" w:rsidRPr="00124230" w:rsidRDefault="00124230" w:rsidP="00124230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24230">
        <w:rPr>
          <w:rFonts w:ascii="Times New Roman" w:hAnsi="Times New Roman" w:cs="Times New Roman"/>
          <w:bCs/>
          <w:sz w:val="24"/>
          <w:szCs w:val="24"/>
        </w:rPr>
        <w:t xml:space="preserve">4. Идеальный ферми-газ, содержащий </w:t>
      </w:r>
      <w:r w:rsidRPr="00124230">
        <w:rPr>
          <w:rFonts w:ascii="Times New Roman" w:hAnsi="Times New Roman" w:cs="Times New Roman"/>
          <w:bCs/>
          <w:position w:val="-6"/>
          <w:sz w:val="24"/>
          <w:szCs w:val="24"/>
        </w:rPr>
        <w:object w:dxaOrig="279" w:dyaOrig="279" w14:anchorId="7C0E81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3.8pt" o:ole="">
            <v:imagedata r:id="rId6" o:title=""/>
          </v:shape>
          <o:OLEObject Type="Embed" ProgID="Equation.DSMT4" ShapeID="_x0000_i1025" DrawAspect="Content" ObjectID="_1654284720" r:id="rId7"/>
        </w:object>
      </w:r>
      <w:r w:rsidRPr="00124230">
        <w:rPr>
          <w:rFonts w:ascii="Times New Roman" w:hAnsi="Times New Roman" w:cs="Times New Roman"/>
          <w:bCs/>
          <w:sz w:val="24"/>
          <w:szCs w:val="24"/>
        </w:rPr>
        <w:t xml:space="preserve"> частиц с массой </w:t>
      </w:r>
      <w:r w:rsidRPr="00124230">
        <w:rPr>
          <w:rFonts w:ascii="Times New Roman" w:hAnsi="Times New Roman" w:cs="Times New Roman"/>
          <w:bCs/>
          <w:position w:val="-6"/>
          <w:sz w:val="24"/>
          <w:szCs w:val="24"/>
        </w:rPr>
        <w:object w:dxaOrig="260" w:dyaOrig="220" w14:anchorId="539D0499">
          <v:shape id="_x0000_i1026" type="#_x0000_t75" style="width:13.25pt;height:10.95pt" o:ole="">
            <v:imagedata r:id="rId8" o:title=""/>
          </v:shape>
          <o:OLEObject Type="Embed" ProgID="Equation.DSMT4" ShapeID="_x0000_i1026" DrawAspect="Content" ObjectID="_1654284721" r:id="rId9"/>
        </w:object>
      </w:r>
      <w:r w:rsidRPr="00124230">
        <w:rPr>
          <w:rFonts w:ascii="Times New Roman" w:hAnsi="Times New Roman" w:cs="Times New Roman"/>
          <w:bCs/>
          <w:sz w:val="24"/>
          <w:szCs w:val="24"/>
        </w:rPr>
        <w:t xml:space="preserve">, находится в объеме </w:t>
      </w:r>
      <w:r w:rsidRPr="00124230">
        <w:rPr>
          <w:rFonts w:ascii="Times New Roman" w:hAnsi="Times New Roman" w:cs="Times New Roman"/>
          <w:bCs/>
          <w:position w:val="-6"/>
          <w:sz w:val="24"/>
          <w:szCs w:val="24"/>
        </w:rPr>
        <w:object w:dxaOrig="240" w:dyaOrig="279" w14:anchorId="49C64503">
          <v:shape id="_x0000_i1027" type="#_x0000_t75" style="width:12.1pt;height:13.8pt" o:ole="">
            <v:imagedata r:id="rId10" o:title=""/>
          </v:shape>
          <o:OLEObject Type="Embed" ProgID="Equation.DSMT4" ShapeID="_x0000_i1027" DrawAspect="Content" ObjectID="_1654284722" r:id="rId11"/>
        </w:object>
      </w:r>
      <w:r w:rsidRPr="00124230">
        <w:rPr>
          <w:rFonts w:ascii="Times New Roman" w:hAnsi="Times New Roman" w:cs="Times New Roman"/>
          <w:bCs/>
          <w:sz w:val="24"/>
          <w:szCs w:val="24"/>
        </w:rPr>
        <w:t xml:space="preserve">. Получить выражение для температуры, при которой химический потенциал этого газа равен нулю. </w:t>
      </w:r>
    </w:p>
    <w:p w14:paraId="00D82979" w14:textId="77777777" w:rsidR="00124230" w:rsidRPr="00124230" w:rsidRDefault="00124230" w:rsidP="0012423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FBBB542" w14:textId="77777777" w:rsidR="00124230" w:rsidRPr="00124230" w:rsidRDefault="00124230" w:rsidP="0012423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785"/>
        <w:gridCol w:w="4537"/>
      </w:tblGrid>
      <w:tr w:rsidR="00124230" w:rsidRPr="00124230" w14:paraId="5D2798B9" w14:textId="77777777" w:rsidTr="00C747B2">
        <w:tc>
          <w:tcPr>
            <w:tcW w:w="4785" w:type="dxa"/>
          </w:tcPr>
          <w:p w14:paraId="5F25AEEB" w14:textId="77777777" w:rsidR="00124230" w:rsidRPr="00124230" w:rsidRDefault="00124230" w:rsidP="00C747B2">
            <w:pPr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124230">
              <w:rPr>
                <w:rFonts w:ascii="Times New Roman" w:eastAsia="MS Mincho" w:hAnsi="Times New Roman" w:cs="Times New Roman"/>
                <w:sz w:val="24"/>
                <w:szCs w:val="24"/>
              </w:rPr>
              <w:t>Зав.каф. ТФиКТ, проф.</w:t>
            </w:r>
          </w:p>
          <w:p w14:paraId="43B4622F" w14:textId="4D30DED0" w:rsidR="00124230" w:rsidRPr="00124230" w:rsidRDefault="00124230" w:rsidP="00C747B2">
            <w:pPr>
              <w:pStyle w:val="PlainText"/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</w:pPr>
            <w:r w:rsidRPr="00124230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>сентябрь 20</w:t>
            </w:r>
            <w:r w:rsidR="00084EA6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19</w:t>
            </w:r>
            <w:r w:rsidRPr="00124230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 xml:space="preserve"> года</w:t>
            </w:r>
          </w:p>
          <w:p w14:paraId="7A2785BA" w14:textId="77777777" w:rsidR="00124230" w:rsidRPr="00124230" w:rsidRDefault="00124230" w:rsidP="00C747B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14:paraId="59423CE9" w14:textId="77777777" w:rsidR="00124230" w:rsidRPr="00124230" w:rsidRDefault="00124230" w:rsidP="00C747B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124230">
              <w:rPr>
                <w:rFonts w:ascii="Times New Roman" w:eastAsia="MS Mincho" w:hAnsi="Times New Roman" w:cs="Times New Roman"/>
                <w:sz w:val="24"/>
                <w:szCs w:val="24"/>
              </w:rPr>
              <w:t>/С.И. Мухин/</w:t>
            </w:r>
          </w:p>
        </w:tc>
      </w:tr>
    </w:tbl>
    <w:p w14:paraId="1609526B" w14:textId="77777777" w:rsidR="001C1C08" w:rsidRPr="00124230" w:rsidRDefault="001C1C08" w:rsidP="00124230"/>
    <w:sectPr w:rsidR="001C1C08" w:rsidRPr="0012423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1E26B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8D73E94"/>
    <w:multiLevelType w:val="multilevel"/>
    <w:tmpl w:val="EAB81F2C"/>
    <w:lvl w:ilvl="0">
      <w:start w:val="1"/>
      <w:numFmt w:val="decimal"/>
      <w:pStyle w:val="a"/>
      <w:lvlText w:val="%1."/>
      <w:lvlJc w:val="left"/>
      <w:pPr>
        <w:ind w:left="1070" w:hanging="360"/>
      </w:pPr>
    </w:lvl>
    <w:lvl w:ilvl="1">
      <w:start w:val="1"/>
      <w:numFmt w:val="decimal"/>
      <w:isLgl/>
      <w:lvlText w:val="%1.%2"/>
      <w:lvlJc w:val="left"/>
      <w:pPr>
        <w:ind w:left="1347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FED"/>
    <w:rsid w:val="00084EA6"/>
    <w:rsid w:val="000D5D73"/>
    <w:rsid w:val="000F70A3"/>
    <w:rsid w:val="00124230"/>
    <w:rsid w:val="001926A3"/>
    <w:rsid w:val="001C1C08"/>
    <w:rsid w:val="002B4E54"/>
    <w:rsid w:val="006F19DE"/>
    <w:rsid w:val="007A6D90"/>
    <w:rsid w:val="00966FED"/>
    <w:rsid w:val="00AE412D"/>
    <w:rsid w:val="00B05DE3"/>
    <w:rsid w:val="00CD6BF8"/>
    <w:rsid w:val="00D51EAA"/>
    <w:rsid w:val="00D654CE"/>
    <w:rsid w:val="00DC60D5"/>
    <w:rsid w:val="00FA47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F742DE"/>
  <w15:chartTrackingRefBased/>
  <w15:docId w15:val="{EDCBC109-217B-47B8-9B09-FF99E5FE6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0">
    <w:name w:val="Знак Знак Знак Знак Знак Знак Знак Знак Знак Знак Знак Знак Знак"/>
    <w:basedOn w:val="Normal"/>
    <w:rsid w:val="00966FED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PlainText">
    <w:name w:val="Plain Text"/>
    <w:basedOn w:val="Normal"/>
    <w:link w:val="PlainTextChar"/>
    <w:rsid w:val="00966FE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nl-NL" w:eastAsia="nl-NL"/>
    </w:rPr>
  </w:style>
  <w:style w:type="character" w:customStyle="1" w:styleId="PlainTextChar">
    <w:name w:val="Plain Text Char"/>
    <w:basedOn w:val="DefaultParagraphFont"/>
    <w:link w:val="PlainText"/>
    <w:rsid w:val="00966FED"/>
    <w:rPr>
      <w:rFonts w:ascii="Courier New" w:eastAsia="Times New Roman" w:hAnsi="Courier New" w:cs="Courier New"/>
      <w:sz w:val="20"/>
      <w:szCs w:val="20"/>
      <w:lang w:val="nl-NL" w:eastAsia="nl-NL"/>
    </w:rPr>
  </w:style>
  <w:style w:type="paragraph" w:customStyle="1" w:styleId="a">
    <w:name w:val="Заголовки в ФОС"/>
    <w:basedOn w:val="Normal"/>
    <w:link w:val="a1"/>
    <w:qFormat/>
    <w:rsid w:val="001926A3"/>
    <w:pPr>
      <w:numPr>
        <w:numId w:val="1"/>
      </w:numPr>
      <w:tabs>
        <w:tab w:val="left" w:pos="284"/>
      </w:tabs>
      <w:spacing w:after="0" w:line="240" w:lineRule="auto"/>
      <w:ind w:left="0" w:firstLine="357"/>
    </w:pPr>
    <w:rPr>
      <w:rFonts w:ascii="Arial" w:eastAsia="Times New Roman" w:hAnsi="Arial" w:cs="Times New Roman"/>
      <w:b/>
      <w:sz w:val="28"/>
      <w:szCs w:val="28"/>
      <w:lang w:val="x-none" w:eastAsia="x-none"/>
    </w:rPr>
  </w:style>
  <w:style w:type="character" w:customStyle="1" w:styleId="a1">
    <w:name w:val="Заголовки в ФОС Знак"/>
    <w:link w:val="a"/>
    <w:rsid w:val="001926A3"/>
    <w:rPr>
      <w:rFonts w:ascii="Arial" w:eastAsia="Times New Roman" w:hAnsi="Arial" w:cs="Times New Roman"/>
      <w:b/>
      <w:sz w:val="28"/>
      <w:szCs w:val="28"/>
      <w:lang w:val="x-none" w:eastAsia="x-none"/>
    </w:rPr>
  </w:style>
  <w:style w:type="paragraph" w:styleId="BodyText">
    <w:name w:val="Body Text"/>
    <w:basedOn w:val="Normal"/>
    <w:link w:val="BodyTextChar"/>
    <w:rsid w:val="00D654C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BodyTextChar">
    <w:name w:val="Body Text Char"/>
    <w:basedOn w:val="DefaultParagraphFont"/>
    <w:link w:val="BodyText"/>
    <w:rsid w:val="00D654CE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6EC797-1D60-4718-BA8A-C1A591C975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3</Words>
  <Characters>478</Characters>
  <Application>Microsoft Office Word</Application>
  <DocSecurity>0</DocSecurity>
  <Lines>3</Lines>
  <Paragraphs>1</Paragraphs>
  <ScaleCrop>false</ScaleCrop>
  <Company/>
  <LinksUpToDate>false</LinksUpToDate>
  <CharactersWithSpaces>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3</cp:revision>
  <dcterms:created xsi:type="dcterms:W3CDTF">2020-06-21T19:30:00Z</dcterms:created>
  <dcterms:modified xsi:type="dcterms:W3CDTF">2020-06-21T19:45:00Z</dcterms:modified>
</cp:coreProperties>
</file>